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25"/>
  </p:notesMasterIdLst>
  <p:handoutMasterIdLst>
    <p:handoutMasterId r:id="rId26"/>
  </p:handoutMasterIdLst>
  <p:sldIdLst>
    <p:sldId id="931" r:id="rId2"/>
    <p:sldId id="836" r:id="rId3"/>
    <p:sldId id="956" r:id="rId4"/>
    <p:sldId id="991" r:id="rId5"/>
    <p:sldId id="957" r:id="rId6"/>
    <p:sldId id="958" r:id="rId7"/>
    <p:sldId id="841" r:id="rId8"/>
    <p:sldId id="858" r:id="rId9"/>
    <p:sldId id="987" r:id="rId10"/>
    <p:sldId id="989" r:id="rId11"/>
    <p:sldId id="974" r:id="rId12"/>
    <p:sldId id="977" r:id="rId13"/>
    <p:sldId id="986" r:id="rId14"/>
    <p:sldId id="990" r:id="rId15"/>
    <p:sldId id="978" r:id="rId16"/>
    <p:sldId id="980" r:id="rId17"/>
    <p:sldId id="983" r:id="rId18"/>
    <p:sldId id="510" r:id="rId19"/>
    <p:sldId id="690" r:id="rId20"/>
    <p:sldId id="827" r:id="rId21"/>
    <p:sldId id="968" r:id="rId22"/>
    <p:sldId id="969" r:id="rId23"/>
    <p:sldId id="930" r:id="rId24"/>
  </p:sldIdLst>
  <p:sldSz cx="12190413" cy="6859588"/>
  <p:notesSz cx="6858000" cy="9144000"/>
  <p:defaultTextStyle>
    <a:defPPr>
      <a:defRPr lang="zh-CN"/>
    </a:defPPr>
    <a:lvl1pPr marL="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29038"/>
    <a:srgbClr val="FF6600"/>
    <a:srgbClr val="0066FF"/>
    <a:srgbClr val="03EB5B"/>
    <a:srgbClr val="FFFFFF"/>
    <a:srgbClr val="00CCFF"/>
    <a:srgbClr val="0000CC"/>
    <a:srgbClr val="0033CC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59" autoAdjust="0"/>
    <p:restoredTop sz="92254" autoAdjust="0"/>
  </p:normalViewPr>
  <p:slideViewPr>
    <p:cSldViewPr>
      <p:cViewPr varScale="1">
        <p:scale>
          <a:sx n="82" d="100"/>
          <a:sy n="82" d="100"/>
        </p:scale>
        <p:origin x="114" y="678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16-10-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699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16-10-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352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047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4287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4640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79077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3161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2833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标题幻灯片">
    <p:bg>
      <p:bgPr>
        <a:solidFill>
          <a:srgbClr val="F3EF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 userDrawn="1"/>
        </p:nvSpPr>
        <p:spPr>
          <a:xfrm>
            <a:off x="0" y="2061642"/>
            <a:ext cx="12190413" cy="246010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0478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42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812" r:id="rId2"/>
    <p:sldLayoutId id="2147483813" r:id="rId3"/>
    <p:sldLayoutId id="2147483817" r:id="rId4"/>
    <p:sldLayoutId id="2147483815" r:id="rId5"/>
    <p:sldLayoutId id="2147483816" r:id="rId6"/>
    <p:sldLayoutId id="2147483818" r:id="rId7"/>
  </p:sldLayoutIdLst>
  <p:txStyles>
    <p:titleStyle>
      <a:lvl1pPr algn="ctr" defTabSz="12191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package" Target="../embeddings/Microsoft_Word___12.docx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emf"/><Relationship Id="rId11" Type="http://schemas.openxmlformats.org/officeDocument/2006/relationships/oleObject" Target="../embeddings/Microsoft_Word_97_-_2003___5.doc"/><Relationship Id="rId5" Type="http://schemas.openxmlformats.org/officeDocument/2006/relationships/package" Target="../embeddings/Microsoft_Word___13.docx"/><Relationship Id="rId10" Type="http://schemas.openxmlformats.org/officeDocument/2006/relationships/image" Target="../media/image25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package" Target="../embeddings/Microsoft_Word___14.docx"/><Relationship Id="rId7" Type="http://schemas.openxmlformats.org/officeDocument/2006/relationships/package" Target="../embeddings/Microsoft_Word___16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emf"/><Relationship Id="rId5" Type="http://schemas.openxmlformats.org/officeDocument/2006/relationships/package" Target="../embeddings/Microsoft_Word___15.docx"/><Relationship Id="rId4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package" Target="../embeddings/Microsoft_Word___17.docx"/><Relationship Id="rId7" Type="http://schemas.openxmlformats.org/officeDocument/2006/relationships/package" Target="../embeddings/Microsoft_Word___19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emf"/><Relationship Id="rId5" Type="http://schemas.openxmlformats.org/officeDocument/2006/relationships/package" Target="../embeddings/Microsoft_Word___18.docx"/><Relationship Id="rId4" Type="http://schemas.openxmlformats.org/officeDocument/2006/relationships/image" Target="../media/image3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6.doc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0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emf"/><Relationship Id="rId5" Type="http://schemas.openxmlformats.org/officeDocument/2006/relationships/package" Target="../embeddings/Microsoft_Word___21.docx"/><Relationship Id="rId4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2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7.doc"/><Relationship Id="rId3" Type="http://schemas.openxmlformats.org/officeDocument/2006/relationships/slide" Target="slide18.xml"/><Relationship Id="rId7" Type="http://schemas.openxmlformats.org/officeDocument/2006/relationships/slide" Target="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slide" Target="slide21.xml"/><Relationship Id="rId5" Type="http://schemas.openxmlformats.org/officeDocument/2006/relationships/slide" Target="slide20.xml"/><Relationship Id="rId4" Type="http://schemas.openxmlformats.org/officeDocument/2006/relationships/slide" Target="slide19.xml"/><Relationship Id="rId9" Type="http://schemas.openxmlformats.org/officeDocument/2006/relationships/image" Target="../media/image3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8.doc"/><Relationship Id="rId3" Type="http://schemas.openxmlformats.org/officeDocument/2006/relationships/slide" Target="slide18.xml"/><Relationship Id="rId7" Type="http://schemas.openxmlformats.org/officeDocument/2006/relationships/slide" Target="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slide" Target="slide21.xml"/><Relationship Id="rId5" Type="http://schemas.openxmlformats.org/officeDocument/2006/relationships/slide" Target="slide20.xml"/><Relationship Id="rId4" Type="http://schemas.openxmlformats.org/officeDocument/2006/relationships/slide" Target="slide19.xml"/><Relationship Id="rId9" Type="http://schemas.openxmlformats.org/officeDocument/2006/relationships/image" Target="../media/image4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3.docx"/><Relationship Id="rId3" Type="http://schemas.openxmlformats.org/officeDocument/2006/relationships/slide" Target="slide18.xml"/><Relationship Id="rId7" Type="http://schemas.openxmlformats.org/officeDocument/2006/relationships/slide" Target="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slide" Target="slide21.xml"/><Relationship Id="rId11" Type="http://schemas.openxmlformats.org/officeDocument/2006/relationships/image" Target="../media/image42.wmf"/><Relationship Id="rId5" Type="http://schemas.openxmlformats.org/officeDocument/2006/relationships/slide" Target="slide20.xml"/><Relationship Id="rId10" Type="http://schemas.openxmlformats.org/officeDocument/2006/relationships/oleObject" Target="../embeddings/oleObject9.bin"/><Relationship Id="rId4" Type="http://schemas.openxmlformats.org/officeDocument/2006/relationships/slide" Target="slide19.xml"/><Relationship Id="rId9" Type="http://schemas.openxmlformats.org/officeDocument/2006/relationships/image" Target="../media/image4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4.docx"/><Relationship Id="rId3" Type="http://schemas.openxmlformats.org/officeDocument/2006/relationships/slide" Target="slide18.xml"/><Relationship Id="rId7" Type="http://schemas.openxmlformats.org/officeDocument/2006/relationships/slide" Target="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slide" Target="slide21.xml"/><Relationship Id="rId5" Type="http://schemas.openxmlformats.org/officeDocument/2006/relationships/slide" Target="slide20.xml"/><Relationship Id="rId4" Type="http://schemas.openxmlformats.org/officeDocument/2006/relationships/slide" Target="slide19.xml"/><Relationship Id="rId9" Type="http://schemas.openxmlformats.org/officeDocument/2006/relationships/image" Target="../media/image4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9.doc"/><Relationship Id="rId3" Type="http://schemas.openxmlformats.org/officeDocument/2006/relationships/slide" Target="slide18.xml"/><Relationship Id="rId7" Type="http://schemas.openxmlformats.org/officeDocument/2006/relationships/slide" Target="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slide" Target="slide21.xml"/><Relationship Id="rId5" Type="http://schemas.openxmlformats.org/officeDocument/2006/relationships/slide" Target="slide20.xml"/><Relationship Id="rId4" Type="http://schemas.openxmlformats.org/officeDocument/2006/relationships/slide" Target="slide19.xml"/><Relationship Id="rId9" Type="http://schemas.openxmlformats.org/officeDocument/2006/relationships/image" Target="../media/image44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Microsoft_Word_97_-_2003___2.doc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package" Target="../embeddings/Microsoft_Word___3.docx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package" Target="../embeddings/Microsoft_Word___4.docx"/><Relationship Id="rId7" Type="http://schemas.openxmlformats.org/officeDocument/2006/relationships/oleObject" Target="../embeddings/Microsoft_Word_97_-_2003___4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Microsoft_Word_97_-_2003___3.doc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7" Type="http://schemas.openxmlformats.org/officeDocument/2006/relationships/package" Target="../embeddings/Microsoft_Word___6.docx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11" Type="http://schemas.openxmlformats.org/officeDocument/2006/relationships/package" Target="../embeddings/Microsoft_Word___8.docx"/><Relationship Id="rId5" Type="http://schemas.openxmlformats.org/officeDocument/2006/relationships/package" Target="../embeddings/Microsoft_Word___5.docx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package" Target="../embeddings/Microsoft_Word___7.docx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2.bin"/><Relationship Id="rId7" Type="http://schemas.openxmlformats.org/officeDocument/2006/relationships/package" Target="../embeddings/Microsoft_Word___10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package" Target="../embeddings/Microsoft_Word___9.docx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package" Target="../embeddings/Microsoft_Word___11.docx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600442" y="2856052"/>
            <a:ext cx="6276077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</a:t>
            </a:r>
            <a:r>
              <a:rPr lang="en-US" altLang="zh-CN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2</a:t>
            </a:r>
            <a:r>
              <a:rPr lang="zh-CN" altLang="en-US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课时　对数的运算</a:t>
            </a:r>
            <a:endParaRPr lang="zh-CN" altLang="en-US" sz="5000" b="1" dirty="0">
              <a:solidFill>
                <a:schemeClr val="bg1"/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25474" y="1701602"/>
            <a:ext cx="3839513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zh-CN" altLang="en-US" sz="2000" b="1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二章</a:t>
            </a: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　</a:t>
            </a:r>
            <a:r>
              <a:rPr lang="en-US" altLang="zh-CN" sz="2000" b="1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2.2.1    </a:t>
            </a:r>
            <a:r>
              <a:rPr lang="zh-CN" altLang="en-US" sz="2000" b="1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对数与对数运算</a:t>
            </a:r>
            <a:endParaRPr lang="zh-CN" altLang="en-US" sz="20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  <p:pic>
        <p:nvPicPr>
          <p:cNvPr id="8" name="Picture 2" descr="E:\步步高   英语  人教必修5全国\图\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850" y="2058641"/>
            <a:ext cx="3272423" cy="245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6211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25455"/>
              </p:ext>
            </p:extLst>
          </p:nvPr>
        </p:nvGraphicFramePr>
        <p:xfrm>
          <a:off x="550864" y="406401"/>
          <a:ext cx="10152284" cy="266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Document" r:id="rId3" imgW="8574828" imgH="2260797" progId="Word.Document.8">
                  <p:embed/>
                </p:oleObj>
              </mc:Choice>
              <mc:Fallback>
                <p:oleObj name="Document" r:id="rId3" imgW="8574828" imgH="2260797" progId="Word.Document.8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4" y="406401"/>
                        <a:ext cx="10152284" cy="2663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988453"/>
              </p:ext>
            </p:extLst>
          </p:nvPr>
        </p:nvGraphicFramePr>
        <p:xfrm>
          <a:off x="766614" y="2781722"/>
          <a:ext cx="10609262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Document" r:id="rId5" imgW="8294698" imgH="2029627" progId="Word.Document.8">
                  <p:embed/>
                </p:oleObj>
              </mc:Choice>
              <mc:Fallback>
                <p:oleObj name="Document" r:id="rId5" imgW="8294698" imgH="2029627" progId="Word.Document.8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14" y="2781722"/>
                        <a:ext cx="10609262" cy="258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259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34566" y="317004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二　换底公式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281218"/>
              </p:ext>
            </p:extLst>
          </p:nvPr>
        </p:nvGraphicFramePr>
        <p:xfrm>
          <a:off x="486855" y="1125538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文档" r:id="rId3" imgW="11212583" imgH="2294636" progId="Word.Document.12">
                  <p:embed/>
                </p:oleObj>
              </mc:Choice>
              <mc:Fallback>
                <p:oleObj name="文档" r:id="rId3" imgW="11212583" imgH="229463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855" y="1125538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597214"/>
              </p:ext>
            </p:extLst>
          </p:nvPr>
        </p:nvGraphicFramePr>
        <p:xfrm>
          <a:off x="478582" y="2233439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文档" r:id="rId5" imgW="11183980" imgH="2298651" progId="Word.Document.12">
                  <p:embed/>
                </p:oleObj>
              </mc:Choice>
              <mc:Fallback>
                <p:oleObj name="文档" r:id="rId5" imgW="11183980" imgH="229865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582" y="2233439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63932"/>
              </p:ext>
            </p:extLst>
          </p:nvPr>
        </p:nvGraphicFramePr>
        <p:xfrm>
          <a:off x="6462713" y="1271588"/>
          <a:ext cx="11557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Equation" r:id="rId7" imgW="495000" imgH="241200" progId="Equation.DSMT4">
                  <p:embed/>
                </p:oleObj>
              </mc:Choice>
              <mc:Fallback>
                <p:oleObj name="Equation" r:id="rId7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62713" y="1271588"/>
                        <a:ext cx="115570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81977"/>
              </p:ext>
            </p:extLst>
          </p:nvPr>
        </p:nvGraphicFramePr>
        <p:xfrm>
          <a:off x="1054646" y="2362176"/>
          <a:ext cx="11557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9" imgW="495000" imgH="241200" progId="Equation.DSMT4">
                  <p:embed/>
                </p:oleObj>
              </mc:Choice>
              <mc:Fallback>
                <p:oleObj name="Equation" r:id="rId9" imgW="49500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646" y="2362176"/>
                        <a:ext cx="11557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3977"/>
              </p:ext>
            </p:extLst>
          </p:nvPr>
        </p:nvGraphicFramePr>
        <p:xfrm>
          <a:off x="1342678" y="3645818"/>
          <a:ext cx="7735888" cy="473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Document" r:id="rId11" imgW="8076191" imgH="4928527" progId="Word.Document.8">
                  <p:embed/>
                </p:oleObj>
              </mc:Choice>
              <mc:Fallback>
                <p:oleObj name="Document" r:id="rId11" imgW="8076191" imgH="4928527" progId="Word.Document.8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678" y="3645818"/>
                        <a:ext cx="7735888" cy="473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3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474583" y="1121634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一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,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7280"/>
              </p:ext>
            </p:extLst>
          </p:nvPr>
        </p:nvGraphicFramePr>
        <p:xfrm>
          <a:off x="457571" y="2482458"/>
          <a:ext cx="11077575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9" name="文档" r:id="rId3" imgW="11079268" imgH="1917225" progId="Word.Document.12">
                  <p:embed/>
                </p:oleObj>
              </mc:Choice>
              <mc:Fallback>
                <p:oleObj name="文档" r:id="rId3" imgW="11079268" imgH="19172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571" y="2482458"/>
                        <a:ext cx="11077575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259845"/>
              </p:ext>
            </p:extLst>
          </p:nvPr>
        </p:nvGraphicFramePr>
        <p:xfrm>
          <a:off x="506885" y="3770074"/>
          <a:ext cx="11077575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name="文档" r:id="rId5" imgW="11079268" imgH="1920469" progId="Word.Document.12">
                  <p:embed/>
                </p:oleObj>
              </mc:Choice>
              <mc:Fallback>
                <p:oleObj name="文档" r:id="rId5" imgW="11079268" imgH="192046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885" y="3770074"/>
                        <a:ext cx="11077575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06885" y="5023892"/>
            <a:ext cx="1116124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二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,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81604"/>
              </p:ext>
            </p:extLst>
          </p:nvPr>
        </p:nvGraphicFramePr>
        <p:xfrm>
          <a:off x="590550" y="5806058"/>
          <a:ext cx="860107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文档" r:id="rId7" imgW="8603975" imgH="1726151" progId="Word.Document.12">
                  <p:embed/>
                </p:oleObj>
              </mc:Choice>
              <mc:Fallback>
                <p:oleObj name="文档" r:id="rId7" imgW="8603975" imgH="172615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550" y="5806058"/>
                        <a:ext cx="8601075" cy="172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262558" y="338442"/>
            <a:ext cx="11161240" cy="76941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已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,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6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5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65275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63429"/>
              </p:ext>
            </p:extLst>
          </p:nvPr>
        </p:nvGraphicFramePr>
        <p:xfrm>
          <a:off x="590550" y="363141"/>
          <a:ext cx="11077575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" name="文档" r:id="rId3" imgW="11079268" imgH="1920469" progId="Word.Document.12">
                  <p:embed/>
                </p:oleObj>
              </mc:Choice>
              <mc:Fallback>
                <p:oleObj name="文档" r:id="rId3" imgW="11079268" imgH="192046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550" y="363141"/>
                        <a:ext cx="11077575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78582" y="1519799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三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,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g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9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g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1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g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g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1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519205"/>
              </p:ext>
            </p:extLst>
          </p:nvPr>
        </p:nvGraphicFramePr>
        <p:xfrm>
          <a:off x="550590" y="2997746"/>
          <a:ext cx="860107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0" name="文档" r:id="rId5" imgW="8603975" imgH="1792126" progId="Word.Document.12">
                  <p:embed/>
                </p:oleObj>
              </mc:Choice>
              <mc:Fallback>
                <p:oleObj name="文档" r:id="rId5" imgW="8603975" imgH="17921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590" y="2997746"/>
                        <a:ext cx="8601075" cy="172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35412"/>
              </p:ext>
            </p:extLst>
          </p:nvPr>
        </p:nvGraphicFramePr>
        <p:xfrm>
          <a:off x="518467" y="4514081"/>
          <a:ext cx="860107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name="文档" r:id="rId7" imgW="8603975" imgH="1795010" progId="Word.Document.12">
                  <p:embed/>
                </p:oleObj>
              </mc:Choice>
              <mc:Fallback>
                <p:oleObj name="文档" r:id="rId7" imgW="8603975" imgH="17950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467" y="4514081"/>
                        <a:ext cx="8601075" cy="172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071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05629"/>
              </p:ext>
            </p:extLst>
          </p:nvPr>
        </p:nvGraphicFramePr>
        <p:xfrm>
          <a:off x="21346" y="333450"/>
          <a:ext cx="10387013" cy="591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Document" r:id="rId3" imgW="7980231" imgH="4538600" progId="Word.Document.8">
                  <p:embed/>
                </p:oleObj>
              </mc:Choice>
              <mc:Fallback>
                <p:oleObj name="Document" r:id="rId3" imgW="7980231" imgH="4538600" progId="Word.Document.8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6" y="333450"/>
                        <a:ext cx="10387013" cy="591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526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8582" y="508920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跟踪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训练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微软雅黑"/>
              </a:rPr>
              <a:t>3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已知</a:t>
            </a:r>
            <a:r>
              <a:rPr lang="en-US" altLang="zh-CN" sz="2800" kern="100" dirty="0">
                <a:latin typeface="Times New Roman"/>
                <a:ea typeface="华文细黑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用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表示</a:t>
            </a:r>
            <a:r>
              <a:rPr lang="en-US" altLang="zh-CN" sz="2800" kern="100" dirty="0">
                <a:latin typeface="Times New Roman"/>
                <a:ea typeface="华文细黑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2</a:t>
            </a:r>
            <a:r>
              <a:rPr lang="en-US" altLang="zh-CN" sz="2800" kern="100" dirty="0">
                <a:latin typeface="Times New Roman"/>
                <a:ea typeface="华文细黑"/>
              </a:rPr>
              <a:t>56.</a:t>
            </a:r>
            <a:endParaRPr lang="zh-CN" altLang="zh-CN" sz="1050" kern="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468917"/>
              </p:ext>
            </p:extLst>
          </p:nvPr>
        </p:nvGraphicFramePr>
        <p:xfrm>
          <a:off x="590550" y="1413570"/>
          <a:ext cx="11010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name="文档" r:id="rId3" imgW="11012699" imgH="1449635" progId="Word.Document.12">
                  <p:embed/>
                </p:oleObj>
              </mc:Choice>
              <mc:Fallback>
                <p:oleObj name="文档" r:id="rId3" imgW="11012699" imgH="144963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550" y="1413570"/>
                        <a:ext cx="110109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78582" y="2381128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又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22863"/>
              </p:ext>
            </p:extLst>
          </p:nvPr>
        </p:nvGraphicFramePr>
        <p:xfrm>
          <a:off x="556914" y="3350146"/>
          <a:ext cx="11010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文档" r:id="rId5" imgW="11012699" imgH="1451438" progId="Word.Document.12">
                  <p:embed/>
                </p:oleObj>
              </mc:Choice>
              <mc:Fallback>
                <p:oleObj name="文档" r:id="rId5" imgW="11012699" imgH="14514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914" y="3350146"/>
                        <a:ext cx="110109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585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98301" y="333450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三　化简求值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8582" y="1053530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已知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求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02074"/>
              </p:ext>
            </p:extLst>
          </p:nvPr>
        </p:nvGraphicFramePr>
        <p:xfrm>
          <a:off x="605680" y="3454206"/>
          <a:ext cx="111061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0" name="文档" r:id="rId3" imgW="11108055" imgH="1363833" progId="Word.Document.12">
                  <p:embed/>
                </p:oleObj>
              </mc:Choice>
              <mc:Fallback>
                <p:oleObj name="文档" r:id="rId3" imgW="11108055" imgH="13638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680" y="3454206"/>
                        <a:ext cx="1110615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70309" y="1870030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方法一　由对数定义可知：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452614"/>
              </p:ext>
            </p:extLst>
          </p:nvPr>
        </p:nvGraphicFramePr>
        <p:xfrm>
          <a:off x="5497271" y="1937165"/>
          <a:ext cx="4098825" cy="49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Equation" r:id="rId5" imgW="1651000" imgH="203200" progId="Equation.DSMT4">
                  <p:embed/>
                </p:oleObj>
              </mc:Choice>
              <mc:Fallback>
                <p:oleObj name="Equation" r:id="rId5" imgW="16510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271" y="1937165"/>
                        <a:ext cx="4098825" cy="49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70309" y="2621564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方法二　由已知移项可得：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78582" y="4318302"/>
            <a:ext cx="11161240" cy="141574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方法三　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·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·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78695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3" grpId="0"/>
      <p:bldP spid="13" grpId="1"/>
      <p:bldP spid="14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9404754" y="-26590"/>
            <a:ext cx="2831170" cy="880109"/>
            <a:chOff x="11613" y="920823"/>
            <a:chExt cx="1652255" cy="733424"/>
          </a:xfrm>
        </p:grpSpPr>
        <p:pic>
          <p:nvPicPr>
            <p:cNvPr id="7" name="图片 6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 userDrawn="1"/>
          </p:nvSpPr>
          <p:spPr>
            <a:xfrm>
              <a:off x="55282" y="1059225"/>
              <a:ext cx="16085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反思与感悟</a:t>
              </a:r>
            </a:p>
          </p:txBody>
        </p:sp>
      </p:grpSp>
      <p:sp>
        <p:nvSpPr>
          <p:cNvPr id="9" name="矩形 8"/>
          <p:cNvSpPr/>
          <p:nvPr/>
        </p:nvSpPr>
        <p:spPr>
          <a:xfrm>
            <a:off x="478582" y="1445024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且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恒有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84178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sp>
        <p:nvSpPr>
          <p:cNvPr id="2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11" name="矩形 10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2" name="直角三角形 11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达标检测  </a:t>
            </a:r>
            <a:r>
              <a:rPr lang="en-US" altLang="zh-CN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solidFill>
                <a:schemeClr val="bg1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" name="矩形 2"/>
          <p:cNvSpPr/>
          <p:nvPr/>
        </p:nvSpPr>
        <p:spPr>
          <a:xfrm>
            <a:off x="4521449" y="1053530"/>
            <a:ext cx="42351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b="1" kern="100" dirty="0">
              <a:solidFill>
                <a:srgbClr val="C00000"/>
              </a:solidFill>
              <a:effectLst/>
              <a:latin typeface="宋体"/>
              <a:cs typeface="Courier New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426730"/>
              </p:ext>
            </p:extLst>
          </p:nvPr>
        </p:nvGraphicFramePr>
        <p:xfrm>
          <a:off x="-25475" y="1197546"/>
          <a:ext cx="8064500" cy="531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Document" r:id="rId8" imgW="8218328" imgH="5386735" progId="Word.Document.8">
                  <p:embed/>
                </p:oleObj>
              </mc:Choice>
              <mc:Fallback>
                <p:oleObj name="Document" r:id="rId8" imgW="8218328" imgH="53867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475" y="1197546"/>
                        <a:ext cx="8064500" cy="531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" name="矩形 2"/>
          <p:cNvSpPr/>
          <p:nvPr/>
        </p:nvSpPr>
        <p:spPr>
          <a:xfrm>
            <a:off x="7823398" y="512722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1050" b="1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30060"/>
              </p:ext>
            </p:extLst>
          </p:nvPr>
        </p:nvGraphicFramePr>
        <p:xfrm>
          <a:off x="-94158" y="477466"/>
          <a:ext cx="10421938" cy="529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Document" r:id="rId8" imgW="10615175" imgH="5383860" progId="Word.Document.8">
                  <p:embed/>
                </p:oleObj>
              </mc:Choice>
              <mc:Fallback>
                <p:oleObj name="Document" r:id="rId8" imgW="10615175" imgH="53838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4158" y="477466"/>
                        <a:ext cx="10421938" cy="529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58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25" name="矩形 24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26" name="直角三角形 25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问题导学  </a:t>
            </a:r>
            <a:r>
              <a:rPr lang="en-US" altLang="zh-CN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r>
              <a:rPr lang="zh-CN" altLang="en-US" sz="2400" dirty="0">
                <a:solidFill>
                  <a:schemeClr val="tx2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新知探究  点点落实</a:t>
            </a:r>
          </a:p>
        </p:txBody>
      </p:sp>
      <p:sp>
        <p:nvSpPr>
          <p:cNvPr id="12" name="矩形 11"/>
          <p:cNvSpPr/>
          <p:nvPr/>
        </p:nvSpPr>
        <p:spPr>
          <a:xfrm>
            <a:off x="478582" y="934294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一　对数运算性质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78582" y="1629594"/>
            <a:ext cx="11161240" cy="197949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思考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有了乘法口诀，我们就不必把乘法还原成为加法类来计算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那么，有没有类似乘法口诀的东西，使我们不必把对数式还原成指数式就能计算？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78582" y="3601704"/>
            <a:ext cx="11161240" cy="270841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有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例如，设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·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N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得到的结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N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可以当公式直接进行对数运算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50858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690533"/>
              </p:ext>
            </p:extLst>
          </p:nvPr>
        </p:nvGraphicFramePr>
        <p:xfrm>
          <a:off x="514006" y="1090085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文档" r:id="rId8" imgW="11183980" imgH="2286033" progId="Word.Document.12">
                  <p:embed/>
                </p:oleObj>
              </mc:Choice>
              <mc:Fallback>
                <p:oleObj name="文档" r:id="rId8" imgW="11183980" imgH="22860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006" y="1090085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8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637769"/>
              </p:ext>
            </p:extLst>
          </p:nvPr>
        </p:nvGraphicFramePr>
        <p:xfrm>
          <a:off x="838622" y="1035224"/>
          <a:ext cx="1200270" cy="67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10" imgW="457002" imgH="253890" progId="Equation.DSMT4">
                  <p:embed/>
                </p:oleObj>
              </mc:Choice>
              <mc:Fallback>
                <p:oleObj name="Equation" r:id="rId10" imgW="457002" imgH="25389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22" y="1035224"/>
                        <a:ext cx="1200270" cy="675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986558" y="909514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b="1" kern="100" dirty="0">
              <a:solidFill>
                <a:srgbClr val="C00000"/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8028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378805"/>
              </p:ext>
            </p:extLst>
          </p:nvPr>
        </p:nvGraphicFramePr>
        <p:xfrm>
          <a:off x="514006" y="937295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文档" r:id="rId8" imgW="11183980" imgH="2282788" progId="Word.Document.12">
                  <p:embed/>
                </p:oleObj>
              </mc:Choice>
              <mc:Fallback>
                <p:oleObj name="文档" r:id="rId8" imgW="11183980" imgH="22827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006" y="937295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575348" y="765498"/>
            <a:ext cx="42351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b="1" kern="100" dirty="0">
              <a:solidFill>
                <a:srgbClr val="C00000"/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43790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" name="矩形 2"/>
          <p:cNvSpPr/>
          <p:nvPr/>
        </p:nvSpPr>
        <p:spPr>
          <a:xfrm>
            <a:off x="7103318" y="909514"/>
            <a:ext cx="42351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b="1" kern="100" dirty="0">
              <a:solidFill>
                <a:srgbClr val="C00000"/>
              </a:solidFill>
              <a:effectLst/>
              <a:latin typeface="宋体"/>
              <a:cs typeface="Courier New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264414"/>
              </p:ext>
            </p:extLst>
          </p:nvPr>
        </p:nvGraphicFramePr>
        <p:xfrm>
          <a:off x="118542" y="1053530"/>
          <a:ext cx="9178925" cy="485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Document" r:id="rId8" imgW="9318988" imgH="4920261" progId="Word.Document.8">
                  <p:embed/>
                </p:oleObj>
              </mc:Choice>
              <mc:Fallback>
                <p:oleObj name="Document" r:id="rId8" imgW="9318988" imgH="49202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42" y="1053530"/>
                        <a:ext cx="9178925" cy="485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6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9404754" y="-26590"/>
            <a:ext cx="2472670" cy="880109"/>
            <a:chOff x="11613" y="920823"/>
            <a:chExt cx="1443037" cy="733424"/>
          </a:xfrm>
        </p:grpSpPr>
        <p:pic>
          <p:nvPicPr>
            <p:cNvPr id="6" name="图片 5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 userDrawn="1"/>
          </p:nvSpPr>
          <p:spPr>
            <a:xfrm>
              <a:off x="55282" y="1059225"/>
              <a:ext cx="12303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规律与方法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406574" y="739900"/>
            <a:ext cx="11161240" cy="585824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换底公式可完成不同底数的对数式之间的转化，可正用、逆用；使用的关键是恰当选择底数，换底的目的是利用对数的运算性质进行对数式的化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运用对数的运算性质应注意：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各对数有意义的前提下才能应用运算性质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根据不同的问题选择公式的正用或逆用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运算过程中避免出现以下错误：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N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·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±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±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108970" y="4984353"/>
            <a:ext cx="28184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/>
              <a:t>.   .   .   .   .    .   .    .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016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06574" y="480036"/>
            <a:ext cx="11161240" cy="232061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7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般地，如果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那么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7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		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7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-25000" dirty="0">
                <a:latin typeface="Times New Roman"/>
                <a:ea typeface="华文细黑"/>
                <a:cs typeface="Courier New"/>
              </a:rPr>
              <a:t>  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				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076815"/>
              </p:ext>
            </p:extLst>
          </p:nvPr>
        </p:nvGraphicFramePr>
        <p:xfrm>
          <a:off x="1630710" y="1967424"/>
          <a:ext cx="8286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文档" r:id="rId3" imgW="835173" imgH="1274766" progId="Word.Document.12">
                  <p:embed/>
                </p:oleObj>
              </mc:Choice>
              <mc:Fallback>
                <p:oleObj name="文档" r:id="rId3" imgW="835173" imgH="12747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0710" y="1967424"/>
                        <a:ext cx="828675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854846" y="1341562"/>
            <a:ext cx="22397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N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422798" y="2042478"/>
            <a:ext cx="22397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err="1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 dirty="0" err="1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dirty="0" err="1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 err="1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 dirty="0" err="1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dirty="0" err="1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N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50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9" grpId="0"/>
      <p:bldP spid="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34502"/>
              </p:ext>
            </p:extLst>
          </p:nvPr>
        </p:nvGraphicFramePr>
        <p:xfrm>
          <a:off x="257175" y="550863"/>
          <a:ext cx="10410825" cy="290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Document" r:id="rId3" imgW="10736028" imgH="2988238" progId="Word.Document.8">
                  <p:embed/>
                </p:oleObj>
              </mc:Choice>
              <mc:Fallback>
                <p:oleObj name="Document" r:id="rId3" imgW="10736028" imgH="29882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550863"/>
                        <a:ext cx="10410825" cy="290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514375"/>
              </p:ext>
            </p:extLst>
          </p:nvPr>
        </p:nvGraphicFramePr>
        <p:xfrm>
          <a:off x="257175" y="3933850"/>
          <a:ext cx="10574338" cy="368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Document" r:id="rId5" imgW="10908468" imgH="3791092" progId="Word.Document.8">
                  <p:embed/>
                </p:oleObj>
              </mc:Choice>
              <mc:Fallback>
                <p:oleObj name="Document" r:id="rId5" imgW="10908468" imgH="37910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3933850"/>
                        <a:ext cx="10574338" cy="368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389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06574" y="458019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二　换底公式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733492"/>
              </p:ext>
            </p:extLst>
          </p:nvPr>
        </p:nvGraphicFramePr>
        <p:xfrm>
          <a:off x="478582" y="1297335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文档" r:id="rId3" imgW="11183980" imgH="2282788" progId="Word.Document.12">
                  <p:embed/>
                </p:oleObj>
              </mc:Choice>
              <mc:Fallback>
                <p:oleObj name="文档" r:id="rId3" imgW="11183980" imgH="22827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582" y="1297335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56539"/>
              </p:ext>
            </p:extLst>
          </p:nvPr>
        </p:nvGraphicFramePr>
        <p:xfrm>
          <a:off x="478582" y="3097535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文档" r:id="rId5" imgW="11183980" imgH="2286033" progId="Word.Document.12">
                  <p:embed/>
                </p:oleObj>
              </mc:Choice>
              <mc:Fallback>
                <p:oleObj name="文档" r:id="rId5" imgW="11183980" imgH="22860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582" y="3097535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757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833813" y="1577975"/>
            <a:ext cx="12190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37337"/>
              </p:ext>
            </p:extLst>
          </p:nvPr>
        </p:nvGraphicFramePr>
        <p:xfrm>
          <a:off x="550863" y="481013"/>
          <a:ext cx="10844212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文档" r:id="rId3" imgW="10907386" imgH="3213929" progId="Word.Document.12">
                  <p:embed/>
                </p:oleObj>
              </mc:Choice>
              <mc:Fallback>
                <p:oleObj name="文档" r:id="rId3" imgW="10907386" imgH="32139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63" y="481013"/>
                        <a:ext cx="10844212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12063"/>
              </p:ext>
            </p:extLst>
          </p:nvPr>
        </p:nvGraphicFramePr>
        <p:xfrm>
          <a:off x="-246063" y="2638425"/>
          <a:ext cx="9729788" cy="475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Document" r:id="rId5" imgW="10032198" imgH="4898339" progId="Word.Document.8">
                  <p:embed/>
                </p:oleObj>
              </mc:Choice>
              <mc:Fallback>
                <p:oleObj name="Document" r:id="rId5" imgW="10032198" imgH="48983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46063" y="2638425"/>
                        <a:ext cx="9729788" cy="475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11380"/>
              </p:ext>
            </p:extLst>
          </p:nvPr>
        </p:nvGraphicFramePr>
        <p:xfrm>
          <a:off x="2638822" y="4463570"/>
          <a:ext cx="17113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Document" r:id="rId7" imgW="1812417" imgH="790994" progId="Word.Document.8">
                  <p:embed/>
                </p:oleObj>
              </mc:Choice>
              <mc:Fallback>
                <p:oleObj name="Document" r:id="rId7" imgW="1812417" imgH="7909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822" y="4463570"/>
                        <a:ext cx="17113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886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21" name="矩形 20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22" name="直角三角形 21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题型探究  </a:t>
            </a:r>
            <a:r>
              <a:rPr lang="en-US" altLang="zh-CN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2558" y="792527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一　积商幂的对数运算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43880"/>
              </p:ext>
            </p:extLst>
          </p:nvPr>
        </p:nvGraphicFramePr>
        <p:xfrm>
          <a:off x="406574" y="1557586"/>
          <a:ext cx="110966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Document" r:id="rId3" imgW="11098340" imgH="1767971" progId="Word.Document.12">
                  <p:embed/>
                </p:oleObj>
              </mc:Choice>
              <mc:Fallback>
                <p:oleObj name="Document" r:id="rId3" imgW="11098340" imgH="176797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574" y="1557586"/>
                        <a:ext cx="11096625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851242"/>
              </p:ext>
            </p:extLst>
          </p:nvPr>
        </p:nvGraphicFramePr>
        <p:xfrm>
          <a:off x="471189" y="2671614"/>
          <a:ext cx="11096625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文档" r:id="rId5" imgW="11098340" imgH="1764726" progId="Word.Document.12">
                  <p:embed/>
                </p:oleObj>
              </mc:Choice>
              <mc:Fallback>
                <p:oleObj name="文档" r:id="rId5" imgW="11098340" imgH="17647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189" y="2671614"/>
                        <a:ext cx="11096625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47133"/>
              </p:ext>
            </p:extLst>
          </p:nvPr>
        </p:nvGraphicFramePr>
        <p:xfrm>
          <a:off x="406574" y="3861842"/>
          <a:ext cx="110966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文档" r:id="rId7" imgW="11098340" imgH="1761482" progId="Word.Document.12">
                  <p:embed/>
                </p:oleObj>
              </mc:Choice>
              <mc:Fallback>
                <p:oleObj name="文档" r:id="rId7" imgW="11098340" imgH="17614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574" y="3861842"/>
                        <a:ext cx="11096625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4668"/>
              </p:ext>
            </p:extLst>
          </p:nvPr>
        </p:nvGraphicFramePr>
        <p:xfrm>
          <a:off x="406574" y="4914156"/>
          <a:ext cx="111347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文档" r:id="rId9" imgW="11136482" imgH="1278030" progId="Word.Document.12">
                  <p:embed/>
                </p:oleObj>
              </mc:Choice>
              <mc:Fallback>
                <p:oleObj name="文档" r:id="rId9" imgW="11136482" imgH="127803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574" y="4914156"/>
                        <a:ext cx="11134725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914713"/>
              </p:ext>
            </p:extLst>
          </p:nvPr>
        </p:nvGraphicFramePr>
        <p:xfrm>
          <a:off x="406574" y="5830466"/>
          <a:ext cx="111347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文档" r:id="rId11" imgW="11136482" imgH="1279832" progId="Word.Document.12">
                  <p:embed/>
                </p:oleObj>
              </mc:Choice>
              <mc:Fallback>
                <p:oleObj name="文档" r:id="rId11" imgW="11136482" imgH="12798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574" y="5830466"/>
                        <a:ext cx="11134725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2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21393"/>
              </p:ext>
            </p:extLst>
          </p:nvPr>
        </p:nvGraphicFramePr>
        <p:xfrm>
          <a:off x="619397" y="549474"/>
          <a:ext cx="110204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Document" r:id="rId3" imgW="11022415" imgH="1386185" progId="Word.Document.12">
                  <p:embed/>
                </p:oleObj>
              </mc:Choice>
              <mc:Fallback>
                <p:oleObj name="Document" r:id="rId3" imgW="11022415" imgH="13861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397" y="549474"/>
                        <a:ext cx="11020425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40190"/>
              </p:ext>
            </p:extLst>
          </p:nvPr>
        </p:nvGraphicFramePr>
        <p:xfrm>
          <a:off x="619397" y="1616621"/>
          <a:ext cx="110204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文档" r:id="rId5" imgW="11022415" imgH="1384742" progId="Word.Document.12">
                  <p:embed/>
                </p:oleObj>
              </mc:Choice>
              <mc:Fallback>
                <p:oleObj name="文档" r:id="rId5" imgW="11022415" imgH="138474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397" y="1616621"/>
                        <a:ext cx="11020425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002748"/>
              </p:ext>
            </p:extLst>
          </p:nvPr>
        </p:nvGraphicFramePr>
        <p:xfrm>
          <a:off x="619397" y="2624733"/>
          <a:ext cx="110204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文档" r:id="rId7" imgW="11022415" imgH="1386185" progId="Word.Document.12">
                  <p:embed/>
                </p:oleObj>
              </mc:Choice>
              <mc:Fallback>
                <p:oleObj name="文档" r:id="rId7" imgW="11022415" imgH="13861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397" y="2624733"/>
                        <a:ext cx="11020425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586117"/>
              </p:ext>
            </p:extLst>
          </p:nvPr>
        </p:nvGraphicFramePr>
        <p:xfrm>
          <a:off x="619397" y="3848869"/>
          <a:ext cx="110204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文档" r:id="rId9" imgW="11022415" imgH="1387987" progId="Word.Document.12">
                  <p:embed/>
                </p:oleObj>
              </mc:Choice>
              <mc:Fallback>
                <p:oleObj name="文档" r:id="rId9" imgW="11022415" imgH="138798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9397" y="3848869"/>
                        <a:ext cx="11020425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07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76823"/>
              </p:ext>
            </p:extLst>
          </p:nvPr>
        </p:nvGraphicFramePr>
        <p:xfrm>
          <a:off x="622598" y="621482"/>
          <a:ext cx="8064988" cy="446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Document" r:id="rId3" imgW="7959886" imgH="4400525" progId="Word.Document.8">
                  <p:embed/>
                </p:oleObj>
              </mc:Choice>
              <mc:Fallback>
                <p:oleObj name="Document" r:id="rId3" imgW="7959886" imgH="4400525" progId="Word.Document.8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98" y="621482"/>
                        <a:ext cx="8064988" cy="446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234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66</TotalTime>
  <Words>270</Words>
  <Application>Microsoft Office PowerPoint</Application>
  <PresentationFormat>自定义</PresentationFormat>
  <Paragraphs>75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3</vt:i4>
      </vt:variant>
    </vt:vector>
  </HeadingPairs>
  <TitlesOfParts>
    <vt:vector size="39" baseType="lpstr">
      <vt:lpstr>黑体</vt:lpstr>
      <vt:lpstr>华文细黑</vt:lpstr>
      <vt:lpstr>经典繁仿黑</vt:lpstr>
      <vt:lpstr>楷体</vt:lpstr>
      <vt:lpstr>宋体</vt:lpstr>
      <vt:lpstr>微软雅黑</vt:lpstr>
      <vt:lpstr>Arial</vt:lpstr>
      <vt:lpstr>Broadway</vt:lpstr>
      <vt:lpstr>Calibri</vt:lpstr>
      <vt:lpstr>Courier New</vt:lpstr>
      <vt:lpstr>Times New Roman</vt:lpstr>
      <vt:lpstr>6_Office 主题</vt:lpstr>
      <vt:lpstr>文档</vt:lpstr>
      <vt:lpstr>Document</vt:lpstr>
      <vt:lpstr>Microsoft Word 97 - 2003 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972</cp:revision>
  <dcterms:created xsi:type="dcterms:W3CDTF">2014-11-27T01:03:08Z</dcterms:created>
  <dcterms:modified xsi:type="dcterms:W3CDTF">2016-10-14T02:13:23Z</dcterms:modified>
</cp:coreProperties>
</file>